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334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701" w:rsidRDefault="004126B3" w:rsidP="00D03BD6">
      <w:pPr>
        <w:rPr>
          <w:b/>
          <w:sz w:val="28"/>
          <w:szCs w:val="28"/>
          <w:lang w:val="bs-Latn-BA"/>
        </w:rPr>
      </w:pPr>
      <w:r>
        <w:rPr>
          <w:b/>
          <w:sz w:val="28"/>
          <w:szCs w:val="28"/>
          <w:lang w:val="bs-Latn-BA"/>
        </w:rPr>
        <w:t>SAOBRAĆAJNI ODS</w:t>
      </w:r>
      <w:r w:rsidR="00465701">
        <w:rPr>
          <w:b/>
          <w:sz w:val="28"/>
          <w:szCs w:val="28"/>
          <w:lang w:val="bs-Latn-BA"/>
        </w:rPr>
        <w:t>JEK</w:t>
      </w:r>
      <w:r w:rsidR="002B763D">
        <w:rPr>
          <w:b/>
          <w:sz w:val="28"/>
          <w:szCs w:val="28"/>
          <w:lang w:val="sr-Latn-CS"/>
        </w:rPr>
        <w:tab/>
      </w:r>
      <w:r w:rsidR="00D36341">
        <w:rPr>
          <w:b/>
          <w:sz w:val="22"/>
          <w:u w:val="single"/>
          <w:lang w:val="bs-Latn-BA"/>
        </w:rPr>
        <w:t>SMJER:</w:t>
      </w:r>
      <w:r w:rsidR="00D36341" w:rsidRPr="002B763D">
        <w:rPr>
          <w:sz w:val="22"/>
          <w:lang w:val="sr-Cyrl-CS"/>
        </w:rPr>
        <w:t xml:space="preserve"> </w:t>
      </w:r>
      <w:r w:rsidR="00D36341" w:rsidRPr="00465701">
        <w:rPr>
          <w:b/>
          <w:sz w:val="22"/>
          <w:lang w:val="bs-Latn-BA"/>
        </w:rPr>
        <w:t>SVI SMJEROVI</w:t>
      </w:r>
      <w:r w:rsidR="002B763D">
        <w:rPr>
          <w:b/>
          <w:sz w:val="28"/>
          <w:szCs w:val="28"/>
          <w:lang w:val="sr-Latn-CS"/>
        </w:rPr>
        <w:tab/>
      </w:r>
      <w:r w:rsidR="00465701">
        <w:rPr>
          <w:b/>
          <w:sz w:val="28"/>
          <w:szCs w:val="28"/>
          <w:lang w:val="bs-Latn-BA"/>
        </w:rPr>
        <w:t xml:space="preserve"> </w:t>
      </w:r>
      <w:r w:rsidR="002B763D" w:rsidRPr="002B763D">
        <w:rPr>
          <w:lang w:val="sr-Cyrl-CS"/>
        </w:rPr>
        <w:t xml:space="preserve"> </w:t>
      </w:r>
      <w:r w:rsidR="00914BFA">
        <w:rPr>
          <w:lang w:val="bs-Latn-BA"/>
        </w:rPr>
        <w:t xml:space="preserve">  </w:t>
      </w:r>
      <w:r w:rsidR="00465701" w:rsidRPr="00465701">
        <w:rPr>
          <w:b/>
          <w:sz w:val="28"/>
          <w:szCs w:val="28"/>
          <w:lang w:val="bs-Latn-BA"/>
        </w:rPr>
        <w:t>Školska godina:</w:t>
      </w:r>
      <w:r w:rsidR="00465701">
        <w:rPr>
          <w:lang w:val="bs-Latn-BA"/>
        </w:rPr>
        <w:t xml:space="preserve"> </w:t>
      </w:r>
      <w:r w:rsidR="0011430A">
        <w:rPr>
          <w:b/>
          <w:sz w:val="28"/>
          <w:szCs w:val="28"/>
          <w:lang w:val="sr-Cyrl-CS"/>
        </w:rPr>
        <w:t>20</w:t>
      </w:r>
      <w:r w:rsidR="002C35AE">
        <w:rPr>
          <w:b/>
          <w:sz w:val="28"/>
          <w:szCs w:val="28"/>
          <w:lang w:val="bs-Latn-BA"/>
        </w:rPr>
        <w:t>23</w:t>
      </w:r>
      <w:r w:rsidR="002B763D" w:rsidRPr="00097E33">
        <w:rPr>
          <w:b/>
          <w:sz w:val="28"/>
          <w:szCs w:val="28"/>
          <w:lang w:val="sr-Cyrl-CS"/>
        </w:rPr>
        <w:t>/20</w:t>
      </w:r>
      <w:r w:rsidR="002C35AE">
        <w:rPr>
          <w:b/>
          <w:sz w:val="28"/>
          <w:szCs w:val="28"/>
          <w:lang w:val="bs-Latn-BA"/>
        </w:rPr>
        <w:t>24</w:t>
      </w:r>
    </w:p>
    <w:p w:rsidR="00D36341" w:rsidRPr="00D36341" w:rsidRDefault="00D36341" w:rsidP="00D03BD6">
      <w:pPr>
        <w:rPr>
          <w:b/>
          <w:sz w:val="28"/>
          <w:szCs w:val="28"/>
          <w:lang w:val="bs-Latn-BA"/>
        </w:rPr>
      </w:pPr>
    </w:p>
    <w:p w:rsidR="002B763D" w:rsidRPr="00D36341" w:rsidRDefault="00465701" w:rsidP="00D03BD6">
      <w:pPr>
        <w:rPr>
          <w:b/>
          <w:lang w:val="sr-Cyrl-CS"/>
        </w:rPr>
      </w:pPr>
      <w:r w:rsidRPr="00D36341">
        <w:rPr>
          <w:b/>
          <w:u w:val="single"/>
          <w:lang w:val="bs-Latn-BA"/>
        </w:rPr>
        <w:t>Predmet:</w:t>
      </w:r>
      <w:r w:rsidRPr="00D36341">
        <w:rPr>
          <w:b/>
          <w:lang w:val="bs-Latn-BA"/>
        </w:rPr>
        <w:t xml:space="preserve"> TRANSPORTNA SREDSTVA I UREĐAJI </w:t>
      </w:r>
    </w:p>
    <w:p w:rsidR="00D03BD6" w:rsidRPr="00D36341" w:rsidRDefault="00D03BD6" w:rsidP="002B763D">
      <w:pPr>
        <w:rPr>
          <w:b/>
          <w:lang w:val="bs-Latn-BA"/>
        </w:rPr>
      </w:pPr>
    </w:p>
    <w:p w:rsidR="00863161" w:rsidRPr="00D36341" w:rsidRDefault="00D36341" w:rsidP="00D36341">
      <w:pPr>
        <w:jc w:val="center"/>
        <w:rPr>
          <w:b/>
          <w:u w:val="single"/>
          <w:lang w:val="bs-Latn-BA"/>
        </w:rPr>
      </w:pPr>
      <w:r w:rsidRPr="00D36341">
        <w:rPr>
          <w:b/>
          <w:u w:val="single"/>
          <w:lang w:val="bs-Latn-BA"/>
        </w:rPr>
        <w:t xml:space="preserve">RJEŠENJA </w:t>
      </w:r>
      <w:r w:rsidR="00583B73" w:rsidRPr="00D36341">
        <w:rPr>
          <w:b/>
          <w:u w:val="single"/>
          <w:lang w:val="bs-Latn-BA"/>
        </w:rPr>
        <w:t>ISPITNI</w:t>
      </w:r>
      <w:r w:rsidRPr="00D36341">
        <w:rPr>
          <w:b/>
          <w:u w:val="single"/>
          <w:lang w:val="bs-Latn-BA"/>
        </w:rPr>
        <w:t>H ZADATAKA</w:t>
      </w:r>
      <w:r w:rsidR="00F77B3E" w:rsidRPr="00D36341">
        <w:rPr>
          <w:b/>
          <w:u w:val="single"/>
          <w:lang w:val="bs-Latn-BA"/>
        </w:rPr>
        <w:t xml:space="preserve"> </w:t>
      </w:r>
      <w:r w:rsidR="00F67685" w:rsidRPr="00D36341">
        <w:rPr>
          <w:b/>
          <w:u w:val="single"/>
          <w:lang w:val="bs-Latn-BA"/>
        </w:rPr>
        <w:t>DES</w:t>
      </w:r>
      <w:r w:rsidR="009C0391" w:rsidRPr="00D36341">
        <w:rPr>
          <w:b/>
          <w:u w:val="single"/>
          <w:lang w:val="bs-Latn-BA"/>
        </w:rPr>
        <w:t>ET</w:t>
      </w:r>
      <w:r w:rsidRPr="00D36341">
        <w:rPr>
          <w:b/>
          <w:u w:val="single"/>
          <w:lang w:val="bs-Latn-BA"/>
        </w:rPr>
        <w:t>OG</w:t>
      </w:r>
      <w:r w:rsidR="0011430A" w:rsidRPr="00D36341">
        <w:rPr>
          <w:b/>
          <w:u w:val="single"/>
          <w:lang w:val="bs-Latn-BA"/>
        </w:rPr>
        <w:t xml:space="preserve">  </w:t>
      </w:r>
      <w:r w:rsidRPr="00D36341">
        <w:rPr>
          <w:b/>
          <w:u w:val="single"/>
          <w:lang w:val="bs-Latn-BA"/>
        </w:rPr>
        <w:t>ISPITNOG</w:t>
      </w:r>
      <w:r w:rsidR="00465701" w:rsidRPr="00D36341">
        <w:rPr>
          <w:b/>
          <w:u w:val="single"/>
          <w:lang w:val="bs-Latn-BA"/>
        </w:rPr>
        <w:t xml:space="preserve"> ROK</w:t>
      </w:r>
      <w:r w:rsidRPr="00D36341">
        <w:rPr>
          <w:b/>
          <w:u w:val="single"/>
          <w:lang w:val="bs-Latn-BA"/>
        </w:rPr>
        <w:t>A</w:t>
      </w:r>
      <w:r w:rsidR="00465701" w:rsidRPr="00D36341">
        <w:rPr>
          <w:b/>
          <w:u w:val="single"/>
          <w:lang w:val="bs-Latn-BA"/>
        </w:rPr>
        <w:t xml:space="preserve"> </w:t>
      </w:r>
      <w:r w:rsidRPr="00D36341">
        <w:rPr>
          <w:b/>
          <w:u w:val="single"/>
          <w:lang w:val="bs-Latn-BA"/>
        </w:rPr>
        <w:t xml:space="preserve">održanog </w:t>
      </w:r>
      <w:r w:rsidR="00F67685" w:rsidRPr="00D36341">
        <w:rPr>
          <w:b/>
          <w:u w:val="single"/>
          <w:lang w:val="bs-Latn-BA"/>
        </w:rPr>
        <w:t>28</w:t>
      </w:r>
      <w:r w:rsidR="00B34752" w:rsidRPr="00D36341">
        <w:rPr>
          <w:b/>
          <w:u w:val="single"/>
          <w:lang w:val="bs-Latn-BA"/>
        </w:rPr>
        <w:t>.</w:t>
      </w:r>
      <w:r w:rsidR="009C0391" w:rsidRPr="00D36341">
        <w:rPr>
          <w:b/>
          <w:u w:val="single"/>
          <w:lang w:val="bs-Latn-BA"/>
        </w:rPr>
        <w:t>10</w:t>
      </w:r>
      <w:r w:rsidR="002C35AE" w:rsidRPr="00D36341">
        <w:rPr>
          <w:b/>
          <w:u w:val="single"/>
          <w:lang w:val="bs-Latn-BA"/>
        </w:rPr>
        <w:t>.2024</w:t>
      </w:r>
      <w:r w:rsidR="00FB4456" w:rsidRPr="00D36341">
        <w:rPr>
          <w:b/>
          <w:u w:val="single"/>
          <w:lang w:val="bs-Latn-BA"/>
        </w:rPr>
        <w:t>.</w:t>
      </w:r>
      <w:r w:rsidR="00D60486" w:rsidRPr="00D36341">
        <w:rPr>
          <w:b/>
          <w:u w:val="single"/>
          <w:lang w:val="bs-Latn-BA"/>
        </w:rPr>
        <w:t>god.</w:t>
      </w:r>
      <w:r w:rsidR="00FB4456" w:rsidRPr="00D36341">
        <w:rPr>
          <w:b/>
          <w:u w:val="single"/>
          <w:lang w:val="bs-Latn-BA"/>
        </w:rPr>
        <w:t xml:space="preserve"> </w:t>
      </w:r>
    </w:p>
    <w:p w:rsidR="00D36341" w:rsidRDefault="001B705D" w:rsidP="00D36341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D36341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D36341">
        <w:rPr>
          <w:rFonts w:eastAsia="Calibri"/>
          <w:b/>
          <w:sz w:val="20"/>
          <w:szCs w:val="20"/>
          <w:lang w:val="bs-Latn-BA"/>
        </w:rPr>
        <w:t>:</w:t>
      </w:r>
      <w:r w:rsidR="00D36341">
        <w:rPr>
          <w:rFonts w:eastAsia="Calibri"/>
          <w:b/>
          <w:sz w:val="20"/>
          <w:szCs w:val="20"/>
          <w:lang w:val="bs-Latn-BA"/>
        </w:rPr>
        <w:t xml:space="preserve"> </w:t>
      </w:r>
      <w:r w:rsidR="00834777" w:rsidRPr="00D36341">
        <w:rPr>
          <w:rFonts w:eastAsia="Calibri"/>
          <w:sz w:val="16"/>
          <w:szCs w:val="16"/>
          <w:lang w:val="bs-Latn-BA"/>
        </w:rPr>
        <w:t xml:space="preserve">Teretno motorno </w:t>
      </w:r>
      <w:r w:rsidR="00834777" w:rsidRPr="00D36341">
        <w:rPr>
          <w:sz w:val="16"/>
          <w:szCs w:val="16"/>
          <w:lang w:val="bs-Latn-BA"/>
        </w:rPr>
        <w:t xml:space="preserve">vozilo „Iveco“ 35S13 kreće se po horizontalnom putu, sopstvene mase 8750 [kg] i </w:t>
      </w:r>
      <w:r w:rsidR="00834777" w:rsidRPr="00D36341">
        <w:rPr>
          <w:rFonts w:eastAsia="Calibri"/>
          <w:sz w:val="16"/>
          <w:szCs w:val="16"/>
          <w:lang w:val="bs-Latn-BA"/>
        </w:rPr>
        <w:t>ima ugrađenu dvodiskonsku spojnicu sa osam (8) opruga kaja ostvaruje maksimalni moment pri 2000-2200 [ ͦ  /min]  od 270 [Nm]. Obloga spojnice je od azbesta debljine δ= 5 [mm]. Navedeno motorno vozilo iz stanja mirovanja počinje se kretati ubrzanjem od 0,3 [m/s</w:t>
      </w:r>
      <w:r w:rsidR="00834777" w:rsidRPr="00D36341">
        <w:rPr>
          <w:rFonts w:eastAsia="Calibri"/>
          <w:sz w:val="16"/>
          <w:szCs w:val="16"/>
          <w:vertAlign w:val="superscript"/>
          <w:lang w:val="bs-Latn-BA"/>
        </w:rPr>
        <w:t>2</w:t>
      </w:r>
      <w:r w:rsidR="00834777" w:rsidRPr="00D36341">
        <w:rPr>
          <w:rFonts w:eastAsia="Calibri"/>
          <w:sz w:val="16"/>
          <w:szCs w:val="16"/>
          <w:lang w:val="bs-Latn-BA"/>
        </w:rPr>
        <w:t xml:space="preserve">].  Ako za poteznicu motornog vozila prikačimo prikolicu </w:t>
      </w:r>
      <w:r w:rsidR="008B6093" w:rsidRPr="00D36341">
        <w:rPr>
          <w:rFonts w:eastAsia="Calibri"/>
          <w:sz w:val="16"/>
          <w:szCs w:val="16"/>
          <w:lang w:val="bs-Latn-BA"/>
        </w:rPr>
        <w:t xml:space="preserve">sopstvene mase 4,5[t], koliko bi tada iznosilo ubrzanje vučnog voza? </w:t>
      </w:r>
    </w:p>
    <w:p w:rsidR="00EA087D" w:rsidRDefault="00EA087D" w:rsidP="00EA087D">
      <w:pPr>
        <w:tabs>
          <w:tab w:val="left" w:pos="567"/>
        </w:tabs>
        <w:jc w:val="both"/>
        <w:rPr>
          <w:i/>
          <w:lang w:val="bs-Latn-BA"/>
        </w:rPr>
        <w:sectPr w:rsidR="00EA087D" w:rsidSect="003F141A"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D36341" w:rsidRPr="00D36341" w:rsidRDefault="00D36341" w:rsidP="00EA087D">
      <w:pPr>
        <w:tabs>
          <w:tab w:val="left" w:pos="567"/>
        </w:tabs>
        <w:jc w:val="both"/>
        <w:rPr>
          <w:rFonts w:eastAsia="Calibri"/>
          <w:sz w:val="16"/>
          <w:szCs w:val="16"/>
          <w:lang w:val="bs-Latn-BA"/>
        </w:rPr>
      </w:pPr>
      <w:r>
        <w:rPr>
          <w:i/>
          <w:lang w:val="bs-Latn-BA"/>
        </w:rPr>
        <w:lastRenderedPageBreak/>
        <w:t xml:space="preserve">   </w:t>
      </w:r>
      <w:r>
        <w:rPr>
          <w:noProof/>
          <w:lang w:val="bs-Latn-BA" w:eastAsia="bs-Latn-BA"/>
        </w:rPr>
        <w:drawing>
          <wp:inline distT="0" distB="0" distL="0" distR="0" wp14:anchorId="66A8EF94" wp14:editId="79FBEB29">
            <wp:extent cx="591828" cy="344184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451" cy="34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lang w:val="bs-Latn-BA"/>
        </w:rPr>
        <w:t xml:space="preserve">         </w:t>
      </w:r>
      <w:r>
        <w:rPr>
          <w:noProof/>
          <w:lang w:val="bs-Latn-BA" w:eastAsia="bs-Latn-BA"/>
        </w:rPr>
        <w:drawing>
          <wp:inline distT="0" distB="0" distL="0" distR="0" wp14:anchorId="50798166" wp14:editId="6066097C">
            <wp:extent cx="1143000" cy="387583"/>
            <wp:effectExtent l="0" t="0" r="0" b="0"/>
            <wp:docPr id="20" name="Picture 20" descr="https://upload.wikimedia.org/wikipedia/commons/thumb/2/29/Alle_Varianten_LZV.jpg/220px-Alle_Varianten_LZ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ttps://upload.wikimedia.org/wikipedia/commons/thumb/2/29/Alle_Varianten_LZV.jpg/220px-Alle_Varianten_LZV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9545" t="27899" b="56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249" cy="390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341" w:rsidRPr="00834777" w:rsidRDefault="00D36341" w:rsidP="00EA087D">
      <w:pPr>
        <w:pStyle w:val="Slike"/>
        <w:spacing w:after="0"/>
        <w:jc w:val="left"/>
        <w:rPr>
          <w:sz w:val="18"/>
          <w:szCs w:val="18"/>
          <w:lang w:val="bs-Latn-BA"/>
        </w:rPr>
      </w:pPr>
      <w:r>
        <w:rPr>
          <w:sz w:val="18"/>
          <w:szCs w:val="18"/>
          <w:lang w:val="bs-Latn-BA"/>
        </w:rPr>
        <w:t xml:space="preserve"> T</w:t>
      </w:r>
      <w:r w:rsidRPr="00393DB7">
        <w:rPr>
          <w:sz w:val="18"/>
          <w:szCs w:val="18"/>
          <w:lang w:val="bs-Latn-BA"/>
        </w:rPr>
        <w:t>eretno motorno vozilo „Iveco“</w:t>
      </w:r>
      <w:r>
        <w:rPr>
          <w:i w:val="0"/>
          <w:sz w:val="18"/>
          <w:szCs w:val="18"/>
          <w:lang w:val="bs-Latn-BA"/>
        </w:rPr>
        <w:t xml:space="preserve">                   </w:t>
      </w:r>
      <w:r w:rsidRPr="00C776F5">
        <w:rPr>
          <w:sz w:val="18"/>
          <w:szCs w:val="18"/>
          <w:lang w:val="sr-Cyrl-CS"/>
        </w:rPr>
        <w:t>Vučni voz</w:t>
      </w:r>
    </w:p>
    <w:p w:rsidR="00D36341" w:rsidRPr="00D36341" w:rsidRDefault="00D36341" w:rsidP="00EA087D">
      <w:pPr>
        <w:pStyle w:val="ListParagraph"/>
        <w:tabs>
          <w:tab w:val="num" w:pos="851"/>
        </w:tabs>
        <w:spacing w:before="0" w:after="0" w:line="240" w:lineRule="auto"/>
        <w:ind w:left="851" w:hanging="851"/>
        <w:rPr>
          <w:rFonts w:ascii="Times New Roman" w:hAnsi="Times New Roman" w:cs="Times New Roman"/>
          <w:sz w:val="16"/>
          <w:szCs w:val="16"/>
          <w:lang w:val="bs-Latn-BA"/>
        </w:rPr>
      </w:pPr>
      <w:r w:rsidRPr="00D36341">
        <w:rPr>
          <w:rFonts w:ascii="Times New Roman" w:hAnsi="Times New Roman" w:cs="Times New Roman"/>
          <w:sz w:val="16"/>
          <w:szCs w:val="16"/>
          <w:lang w:val="bs-Latn-BA"/>
        </w:rPr>
        <w:t xml:space="preserve">tornog vozila bez prikolice: </w:t>
      </w:r>
      <m:oMath>
        <m:r>
          <w:rPr>
            <w:rFonts w:ascii="Cambria Math" w:hAnsi="Cambria Math" w:cs="Times New Roman"/>
            <w:sz w:val="16"/>
            <w:szCs w:val="16"/>
            <w:lang w:val="bs-Latn-BA"/>
          </w:rPr>
          <m:t>F=m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 xml:space="preserve">t </m:t>
            </m:r>
          </m:sub>
        </m:sSub>
        <m:r>
          <w:rPr>
            <w:rFonts w:ascii="Cambria Math" w:hAnsi="Cambria Math" w:cs="Times New Roman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N</m:t>
            </m:r>
          </m:e>
        </m:d>
      </m:oMath>
      <w:r w:rsidRPr="00D36341">
        <w:rPr>
          <w:rFonts w:ascii="Times New Roman" w:hAnsi="Times New Roman" w:cs="Times New Roman"/>
          <w:sz w:val="16"/>
          <w:szCs w:val="16"/>
          <w:lang w:val="bs-Latn-BA"/>
        </w:rPr>
        <w:t>,</w:t>
      </w:r>
    </w:p>
    <w:p w:rsidR="00D36341" w:rsidRPr="00D36341" w:rsidRDefault="00D36341" w:rsidP="00EA087D">
      <w:pPr>
        <w:pStyle w:val="ListParagraph"/>
        <w:spacing w:before="0" w:after="0" w:line="240" w:lineRule="auto"/>
        <w:ind w:left="0"/>
        <w:jc w:val="left"/>
        <w:rPr>
          <w:rFonts w:ascii="Times New Roman" w:hAnsi="Times New Roman" w:cs="Times New Roman"/>
          <w:sz w:val="16"/>
          <w:szCs w:val="16"/>
          <w:lang w:val="bs-Latn-BA"/>
        </w:rPr>
      </w:pPr>
      <w:r w:rsidRPr="00D36341">
        <w:rPr>
          <w:rFonts w:ascii="Times New Roman" w:hAnsi="Times New Roman" w:cs="Times New Roman"/>
          <w:sz w:val="16"/>
          <w:szCs w:val="16"/>
          <w:lang w:val="bs-Latn-BA"/>
        </w:rPr>
        <w:t xml:space="preserve">Vučna sila vozila  sa prikolicom: </w:t>
      </w:r>
      <m:oMath>
        <m:r>
          <w:rPr>
            <w:rFonts w:ascii="Cambria Math" w:hAnsi="Cambria Math" w:cs="Times New Roman"/>
            <w:sz w:val="16"/>
            <w:szCs w:val="16"/>
            <w:lang w:val="bs-Latn-BA"/>
          </w:rPr>
          <m:t>F=</m:t>
        </m:r>
        <m:d>
          <m:dPr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t</m:t>
                </m:r>
              </m:sub>
            </m:sSub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16"/>
                    <w:szCs w:val="16"/>
                    <w:lang w:val="bs-Latn-BA"/>
                  </w:rPr>
                  <m:t>p</m:t>
                </m:r>
              </m:sub>
            </m:sSub>
          </m:e>
        </m:d>
        <m:r>
          <w:rPr>
            <w:rFonts w:ascii="Cambria Math" w:hAnsi="Cambria Math" w:cs="Times New Roman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 w:cs="Times New Roman"/>
                <w:sz w:val="16"/>
                <w:szCs w:val="16"/>
                <w:lang w:val="bs-Latn-BA"/>
              </w:rPr>
              <m:t>tp</m:t>
            </m:r>
          </m:sub>
        </m:sSub>
      </m:oMath>
      <w:r w:rsidRPr="00D36341">
        <w:rPr>
          <w:rFonts w:ascii="Times New Roman" w:eastAsiaTheme="minorEastAsia" w:hAnsi="Times New Roman" w:cs="Times New Roman"/>
          <w:sz w:val="16"/>
          <w:szCs w:val="16"/>
          <w:lang w:val="bs-Latn-BA"/>
        </w:rPr>
        <w:t xml:space="preserve"> [N].</w:t>
      </w:r>
    </w:p>
    <w:p w:rsidR="00EA087D" w:rsidRDefault="00D36341" w:rsidP="00EA087D">
      <w:pPr>
        <w:rPr>
          <w:rFonts w:eastAsiaTheme="minorEastAsia"/>
          <w:sz w:val="16"/>
          <w:szCs w:val="16"/>
          <w:lang w:val="bs-Latn-BA"/>
        </w:rPr>
      </w:pPr>
      <w:r w:rsidRPr="00EA087D">
        <w:rPr>
          <w:rFonts w:eastAsiaTheme="minorEastAsia"/>
          <w:sz w:val="16"/>
          <w:szCs w:val="16"/>
          <w:lang w:val="bs-Latn-BA"/>
        </w:rPr>
        <w:t xml:space="preserve">Koristeći uslov da je: </w:t>
      </w:r>
      <m:oMath>
        <m:sSub>
          <m:sSubPr>
            <m:ctrlPr>
              <w:rPr>
                <w:rFonts w:ascii="Cambria Math" w:eastAsiaTheme="minorEastAsia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eastAsiaTheme="minorEastAsia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tp</m:t>
            </m:r>
          </m:sub>
        </m:sSub>
      </m:oMath>
      <w:r w:rsidRPr="00EA087D">
        <w:rPr>
          <w:rFonts w:eastAsiaTheme="minorEastAsia"/>
          <w:sz w:val="16"/>
          <w:szCs w:val="16"/>
          <w:lang w:val="bs-Latn-BA"/>
        </w:rPr>
        <w:t xml:space="preserve">  </w:t>
      </w:r>
      <w:r w:rsidRPr="00EA087D">
        <w:rPr>
          <w:rFonts w:eastAsiaTheme="minorEastAsia"/>
          <w:sz w:val="16"/>
          <w:szCs w:val="16"/>
          <w:u w:val="single"/>
          <w:lang w:val="bs-Latn-BA"/>
        </w:rPr>
        <w:t>Izjednačimo i dobijemo:</w:t>
      </w:r>
    </w:p>
    <w:p w:rsidR="00D36341" w:rsidRPr="00EA087D" w:rsidRDefault="00D36341" w:rsidP="00EA087D">
      <w:pPr>
        <w:rPr>
          <w:rFonts w:eastAsiaTheme="minorEastAsia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EastAsia" w:hAnsi="Cambria Math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EastAsia" w:hAnsi="Cambria Math"/>
              <w:sz w:val="16"/>
              <w:szCs w:val="16"/>
              <w:lang w:val="bs-Latn-BA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16"/>
                      <w:szCs w:val="16"/>
                      <w:lang w:val="bs-Latn-BA"/>
                    </w:rPr>
                    <m:t>t</m:t>
                  </m:r>
                </m:sub>
              </m:sSub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D36341" w:rsidRPr="00EA087D" w:rsidRDefault="00D36341" w:rsidP="00EA087D">
      <w:pPr>
        <w:pStyle w:val="ListParagraph"/>
        <w:spacing w:before="0" w:after="0" w:line="240" w:lineRule="auto"/>
        <w:ind w:left="851"/>
        <w:jc w:val="left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8750∙0,3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8750+4500</m:t>
              </m:r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D36341" w:rsidRPr="00EA087D" w:rsidRDefault="00D36341" w:rsidP="00EA087D">
      <w:pPr>
        <w:pStyle w:val="ListParagraph"/>
        <w:spacing w:before="0" w:after="0" w:line="240" w:lineRule="auto"/>
        <w:ind w:left="851"/>
        <w:jc w:val="left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2625=13250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D36341" w:rsidRPr="00EA087D" w:rsidRDefault="00D36341" w:rsidP="00EA087D">
      <w:pPr>
        <w:pStyle w:val="ListParagraph"/>
        <w:spacing w:before="0" w:after="0" w:line="240" w:lineRule="auto"/>
        <w:ind w:left="851"/>
        <w:jc w:val="left"/>
        <w:rPr>
          <w:b/>
          <w:sz w:val="16"/>
          <w:szCs w:val="16"/>
          <w:u w:val="single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2625</m:t>
              </m:r>
            </m:num>
            <m:den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13250</m:t>
              </m:r>
            </m:den>
          </m:f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 xml:space="preserve">→        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 xml:space="preserve">=0,198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bs-Latn-B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EA087D" w:rsidRDefault="00EA087D" w:rsidP="00D36341">
      <w:pPr>
        <w:tabs>
          <w:tab w:val="left" w:pos="567"/>
        </w:tabs>
        <w:spacing w:before="120"/>
        <w:rPr>
          <w:rFonts w:eastAsia="Calibri"/>
          <w:b/>
          <w:sz w:val="20"/>
          <w:szCs w:val="20"/>
          <w:lang w:val="bs-Latn-BA"/>
        </w:rPr>
        <w:sectPr w:rsidR="00EA087D" w:rsidSect="00EA087D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A82391" w:rsidRPr="00EA087D" w:rsidRDefault="0011430A" w:rsidP="00EA087D">
      <w:pPr>
        <w:tabs>
          <w:tab w:val="left" w:pos="0"/>
        </w:tabs>
        <w:rPr>
          <w:noProof/>
          <w:sz w:val="20"/>
          <w:szCs w:val="20"/>
          <w:lang w:val="bs-Latn-BA" w:eastAsia="bs-Latn-BA"/>
        </w:rPr>
      </w:pPr>
      <w:r w:rsidRPr="00EA087D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EA087D">
        <w:rPr>
          <w:b/>
          <w:sz w:val="20"/>
          <w:szCs w:val="20"/>
          <w:u w:val="single"/>
          <w:lang w:val="sr-Cyrl-CS"/>
        </w:rPr>
        <w:t>:</w:t>
      </w:r>
      <w:r w:rsidR="00A82391" w:rsidRPr="00EA087D">
        <w:rPr>
          <w:sz w:val="16"/>
          <w:szCs w:val="16"/>
          <w:lang w:val="sr-Latn-CS"/>
        </w:rPr>
        <w:t xml:space="preserve">   Putničko motorno vozilo marke Opel kadet „KUPE“ mase m=1500 [kg], osnog rastojanja mostova L=3 [m] i gdje su b</w:t>
      </w:r>
      <w:r w:rsidR="00A82391" w:rsidRPr="00EA087D">
        <w:rPr>
          <w:sz w:val="16"/>
          <w:szCs w:val="16"/>
          <w:vertAlign w:val="subscript"/>
          <w:lang w:val="sr-Latn-CS"/>
        </w:rPr>
        <w:t>p</w:t>
      </w:r>
      <w:r w:rsidR="00A82391" w:rsidRPr="00EA087D">
        <w:rPr>
          <w:sz w:val="16"/>
          <w:szCs w:val="16"/>
          <w:lang w:val="sr-Latn-CS"/>
        </w:rPr>
        <w:t>= b</w:t>
      </w:r>
      <w:r w:rsidR="00A82391" w:rsidRPr="00EA087D">
        <w:rPr>
          <w:sz w:val="16"/>
          <w:szCs w:val="16"/>
          <w:vertAlign w:val="subscript"/>
          <w:lang w:val="sr-Latn-CS"/>
        </w:rPr>
        <w:t xml:space="preserve">z </w:t>
      </w:r>
      <w:r w:rsidR="00A82391" w:rsidRPr="00EA087D">
        <w:rPr>
          <w:sz w:val="16"/>
          <w:szCs w:val="16"/>
          <w:lang w:val="sr-Latn-CS"/>
        </w:rPr>
        <w:t>= 1,2 [m] i r</w:t>
      </w:r>
      <w:r w:rsidR="00A82391" w:rsidRPr="00EA087D">
        <w:rPr>
          <w:sz w:val="16"/>
          <w:szCs w:val="16"/>
          <w:vertAlign w:val="subscript"/>
          <w:lang w:val="sr-Latn-CS"/>
        </w:rPr>
        <w:t>p</w:t>
      </w:r>
      <w:r w:rsidR="00A82391" w:rsidRPr="00EA087D">
        <w:rPr>
          <w:sz w:val="16"/>
          <w:szCs w:val="16"/>
          <w:lang w:val="sr-Latn-CS"/>
        </w:rPr>
        <w:t>= r</w:t>
      </w:r>
      <w:r w:rsidR="00A82391" w:rsidRPr="00EA087D">
        <w:rPr>
          <w:sz w:val="16"/>
          <w:szCs w:val="16"/>
          <w:vertAlign w:val="subscript"/>
          <w:lang w:val="sr-Latn-CS"/>
        </w:rPr>
        <w:t xml:space="preserve">z </w:t>
      </w:r>
      <w:r w:rsidR="00A82391" w:rsidRPr="00EA087D">
        <w:rPr>
          <w:sz w:val="16"/>
          <w:szCs w:val="16"/>
          <w:lang w:val="sr-Latn-CS"/>
        </w:rPr>
        <w:t xml:space="preserve">= 0,35[m]. </w:t>
      </w:r>
      <w:r w:rsidR="00A82391" w:rsidRPr="00EA087D">
        <w:rPr>
          <w:sz w:val="16"/>
          <w:szCs w:val="16"/>
        </w:rPr>
        <w:t>Vozilo je simetrično na svoju uzdužnu ravan.</w:t>
      </w:r>
      <w:r w:rsidR="00EA087D">
        <w:rPr>
          <w:noProof/>
          <w:sz w:val="20"/>
          <w:szCs w:val="20"/>
          <w:lang w:val="bs-Latn-BA" w:eastAsia="bs-Latn-BA"/>
        </w:rPr>
        <w:t xml:space="preserve">   </w:t>
      </w:r>
      <w:r w:rsidR="00A82391" w:rsidRPr="00EA087D">
        <w:rPr>
          <w:sz w:val="16"/>
          <w:szCs w:val="16"/>
          <w:u w:val="single"/>
          <w:lang w:val="bs-Latn-BA"/>
        </w:rPr>
        <w:t xml:space="preserve">Odrediti: </w:t>
      </w:r>
      <w:r w:rsidR="00A82391" w:rsidRPr="00EA087D">
        <w:rPr>
          <w:sz w:val="16"/>
          <w:szCs w:val="16"/>
        </w:rPr>
        <w:t>Koordinate težišta ovog vozila ako su poznati podaci:</w:t>
      </w:r>
    </w:p>
    <w:p w:rsidR="00A82391" w:rsidRDefault="00A82391" w:rsidP="00EA087D">
      <w:pPr>
        <w:rPr>
          <w:sz w:val="16"/>
          <w:szCs w:val="16"/>
          <w:lang w:val="bs-Latn-BA"/>
        </w:rPr>
      </w:pPr>
      <w:r w:rsidRPr="00EA087D">
        <w:rPr>
          <w:sz w:val="16"/>
          <w:szCs w:val="16"/>
          <w:lang w:val="sr-Cyrl-CS"/>
        </w:rPr>
        <w:t>-  Ка</w:t>
      </w:r>
      <w:r w:rsidRPr="00EA087D">
        <w:rPr>
          <w:sz w:val="16"/>
          <w:szCs w:val="16"/>
          <w:lang w:val="bs-Latn-BA"/>
        </w:rPr>
        <w:t>d</w:t>
      </w:r>
      <w:r w:rsidRPr="00EA087D">
        <w:rPr>
          <w:sz w:val="16"/>
          <w:szCs w:val="16"/>
          <w:lang w:val="sr-Cyrl-CS"/>
        </w:rPr>
        <w:t xml:space="preserve">а </w:t>
      </w:r>
      <w:r w:rsidRPr="00EA087D">
        <w:rPr>
          <w:sz w:val="16"/>
          <w:szCs w:val="16"/>
          <w:lang w:val="bs-Latn-BA"/>
        </w:rPr>
        <w:t>s</w:t>
      </w:r>
      <w:r w:rsidRPr="00EA087D">
        <w:rPr>
          <w:sz w:val="16"/>
          <w:szCs w:val="16"/>
          <w:lang w:val="sr-Cyrl-CS"/>
        </w:rPr>
        <w:t xml:space="preserve">е </w:t>
      </w:r>
      <w:r w:rsidRPr="00EA087D">
        <w:rPr>
          <w:sz w:val="16"/>
          <w:szCs w:val="16"/>
          <w:lang w:val="bs-Latn-BA"/>
        </w:rPr>
        <w:t>navezu samo prednji točkovi ovog vozila u horizontalnoj ravni na vagu ona pokazuje masu</w:t>
      </w:r>
      <w:r w:rsidRPr="00EA087D">
        <w:rPr>
          <w:sz w:val="16"/>
          <w:szCs w:val="16"/>
          <w:lang w:val="sr-Cyrl-CS"/>
        </w:rPr>
        <w:t xml:space="preserve"> </w:t>
      </w:r>
      <w:r w:rsidR="00EA087D" w:rsidRPr="00EA087D">
        <w:rPr>
          <w:position w:val="-14"/>
          <w:sz w:val="16"/>
          <w:szCs w:val="16"/>
          <w:lang w:val="sr-Cyrl-CS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12" o:title=""/>
          </v:shape>
          <o:OLEObject Type="Embed" ProgID="Equation.DSMT4" ShapeID="_x0000_i1025" DrawAspect="Content" ObjectID="_1791620450" r:id="rId13"/>
        </w:object>
      </w:r>
      <w:r w:rsidRPr="00EA087D">
        <w:rPr>
          <w:sz w:val="16"/>
          <w:szCs w:val="16"/>
          <w:lang w:val="sr-Cyrl-CS"/>
        </w:rPr>
        <w:t>, а ка</w:t>
      </w:r>
      <w:r w:rsidRPr="00EA087D">
        <w:rPr>
          <w:sz w:val="16"/>
          <w:szCs w:val="16"/>
          <w:lang w:val="bs-Latn-BA"/>
        </w:rPr>
        <w:t>d</w:t>
      </w:r>
      <w:r w:rsidRPr="00EA087D">
        <w:rPr>
          <w:sz w:val="16"/>
          <w:szCs w:val="16"/>
          <w:lang w:val="sr-Cyrl-CS"/>
        </w:rPr>
        <w:t xml:space="preserve">а </w:t>
      </w:r>
      <w:r w:rsidRPr="00EA087D">
        <w:rPr>
          <w:sz w:val="16"/>
          <w:szCs w:val="16"/>
          <w:lang w:val="bs-Latn-BA"/>
        </w:rPr>
        <w:t>se zadnji točkovi izdignu za</w:t>
      </w:r>
      <w:r w:rsidRPr="00EA087D">
        <w:rPr>
          <w:sz w:val="16"/>
          <w:szCs w:val="16"/>
          <w:lang w:val="sr-Cyrl-CS"/>
        </w:rPr>
        <w:t xml:space="preserve"> </w:t>
      </w:r>
      <w:r w:rsidR="00EA087D" w:rsidRPr="00EA087D">
        <w:rPr>
          <w:position w:val="-14"/>
          <w:sz w:val="16"/>
          <w:szCs w:val="16"/>
          <w:lang w:val="sr-Cyrl-CS"/>
        </w:rPr>
        <w:object w:dxaOrig="1140" w:dyaOrig="400">
          <v:shape id="_x0000_i1026" type="#_x0000_t75" style="width:32.25pt;height:11.25pt" o:ole="">
            <v:imagedata r:id="rId14" o:title=""/>
          </v:shape>
          <o:OLEObject Type="Embed" ProgID="Equation.DSMT4" ShapeID="_x0000_i1026" DrawAspect="Content" ObjectID="_1791620451" r:id="rId15"/>
        </w:object>
      </w:r>
      <w:r w:rsidRPr="00EA087D">
        <w:rPr>
          <w:sz w:val="16"/>
          <w:szCs w:val="16"/>
          <w:lang w:val="sr-Cyrl-CS"/>
        </w:rPr>
        <w:t xml:space="preserve">, </w:t>
      </w:r>
      <w:r w:rsidRPr="00EA087D">
        <w:rPr>
          <w:sz w:val="16"/>
          <w:szCs w:val="16"/>
          <w:lang w:val="bs-Latn-BA"/>
        </w:rPr>
        <w:t xml:space="preserve"> vaga pokazuje masu</w:t>
      </w:r>
      <w:r w:rsidRPr="00EA087D">
        <w:rPr>
          <w:sz w:val="16"/>
          <w:szCs w:val="16"/>
          <w:lang w:val="sr-Cyrl-CS"/>
        </w:rPr>
        <w:t xml:space="preserve"> </w:t>
      </w:r>
      <w:r w:rsidR="00EA087D" w:rsidRPr="00EA087D">
        <w:rPr>
          <w:position w:val="-14"/>
          <w:sz w:val="16"/>
          <w:szCs w:val="16"/>
          <w:lang w:val="sr-Cyrl-CS"/>
        </w:rPr>
        <w:object w:dxaOrig="1400" w:dyaOrig="400">
          <v:shape id="_x0000_i1027" type="#_x0000_t75" style="width:44.25pt;height:12.75pt" o:ole="">
            <v:imagedata r:id="rId16" o:title=""/>
          </v:shape>
          <o:OLEObject Type="Embed" ProgID="Equation.DSMT4" ShapeID="_x0000_i1027" DrawAspect="Content" ObjectID="_1791620452" r:id="rId17"/>
        </w:object>
      </w:r>
      <w:r w:rsidRPr="00EA087D">
        <w:rPr>
          <w:sz w:val="16"/>
          <w:szCs w:val="16"/>
          <w:lang w:val="sr-Cyrl-CS"/>
        </w:rPr>
        <w:t>.</w:t>
      </w:r>
    </w:p>
    <w:p w:rsidR="00A957C3" w:rsidRDefault="00A957C3" w:rsidP="00A957C3">
      <w:pPr>
        <w:rPr>
          <w:b/>
          <w:u w:val="single"/>
        </w:rPr>
        <w:sectPr w:rsidR="00A957C3" w:rsidSect="00EA087D">
          <w:type w:val="continuous"/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EA087D" w:rsidRDefault="00EA087D" w:rsidP="00A957C3">
      <w:pPr>
        <w:rPr>
          <w:b/>
          <w:u w:val="single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58EEC970" wp14:editId="5BB2C0DA">
            <wp:extent cx="1200150" cy="666750"/>
            <wp:effectExtent l="0" t="0" r="0" b="0"/>
            <wp:docPr id="21" name="Picture 21" descr="scan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scan00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863" cy="668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87D" w:rsidRPr="00EA087D" w:rsidRDefault="00EA087D" w:rsidP="00A957C3">
      <w:pPr>
        <w:rPr>
          <w:i/>
          <w:sz w:val="16"/>
          <w:szCs w:val="16"/>
          <w:lang w:val="sr-Latn-CS"/>
        </w:rPr>
      </w:pPr>
      <w:r w:rsidRPr="00EA087D">
        <w:rPr>
          <w:i/>
          <w:sz w:val="16"/>
          <w:szCs w:val="16"/>
          <w:lang w:val="sr-Latn-CS"/>
        </w:rPr>
        <w:t>Putničko motorno vozilo marke Opel kadet „KUPE“</w:t>
      </w:r>
    </w:p>
    <w:p w:rsidR="00EA087D" w:rsidRPr="00EA087D" w:rsidRDefault="00EA087D" w:rsidP="00A957C3">
      <w:pPr>
        <w:rPr>
          <w:i/>
          <w:sz w:val="16"/>
          <w:szCs w:val="16"/>
          <w:lang w:val="sr-Latn-CS"/>
        </w:rPr>
      </w:pPr>
      <w:r w:rsidRPr="00EA087D">
        <w:rPr>
          <w:i/>
          <w:sz w:val="16"/>
          <w:szCs w:val="16"/>
          <w:lang w:val="sr-Latn-CS"/>
        </w:rPr>
        <w:t>sa prednjim mostom (točkovima) naveženom na vagu</w:t>
      </w:r>
    </w:p>
    <w:p w:rsidR="00EA087D" w:rsidRPr="00EA087D" w:rsidRDefault="00EA087D" w:rsidP="00A957C3">
      <w:pPr>
        <w:pStyle w:val="10-Tekstrada"/>
        <w:spacing w:before="0"/>
      </w:pPr>
      <w:r w:rsidRPr="00EA087D">
        <w:t>Položaj težišta u uzdužnoj ravni može se odrediti iz uslova ravnoteže vodeći računa da je:</w:t>
      </w:r>
    </w:p>
    <w:p w:rsidR="00EA087D" w:rsidRPr="00EA087D" w:rsidRDefault="00EA087D" w:rsidP="00A957C3">
      <w:pPr>
        <w:rPr>
          <w:sz w:val="16"/>
          <w:szCs w:val="16"/>
          <w:lang w:val="sr-Latn-CS"/>
        </w:rPr>
      </w:pPr>
      <w:r w:rsidRPr="00EA087D">
        <w:rPr>
          <w:position w:val="-14"/>
          <w:sz w:val="16"/>
          <w:szCs w:val="16"/>
          <w:lang w:val="sr-Cyrl-CS"/>
        </w:rPr>
        <w:object w:dxaOrig="3440" w:dyaOrig="380">
          <v:shape id="_x0000_i1028" type="#_x0000_t75" style="width:110.25pt;height:12pt" o:ole="">
            <v:imagedata r:id="rId20" o:title=""/>
          </v:shape>
          <o:OLEObject Type="Embed" ProgID="Equation.3" ShapeID="_x0000_i1028" DrawAspect="Content" ObjectID="_1791620453" r:id="rId21"/>
        </w:object>
      </w:r>
    </w:p>
    <w:p w:rsidR="00EA087D" w:rsidRPr="00EA087D" w:rsidRDefault="00EA087D" w:rsidP="00A957C3">
      <w:pPr>
        <w:rPr>
          <w:sz w:val="16"/>
          <w:szCs w:val="16"/>
          <w:lang w:val="sr-Latn-CS"/>
        </w:rPr>
      </w:pPr>
      <w:r w:rsidRPr="00EA087D">
        <w:rPr>
          <w:position w:val="-14"/>
          <w:sz w:val="16"/>
          <w:szCs w:val="16"/>
          <w:lang w:val="sr-Cyrl-CS"/>
        </w:rPr>
        <w:object w:dxaOrig="3580" w:dyaOrig="380">
          <v:shape id="_x0000_i1029" type="#_x0000_t75" style="width:116.25pt;height:12pt" o:ole="">
            <v:imagedata r:id="rId22" o:title=""/>
          </v:shape>
          <o:OLEObject Type="Embed" ProgID="Equation.3" ShapeID="_x0000_i1029" DrawAspect="Content" ObjectID="_1791620454" r:id="rId23"/>
        </w:object>
      </w:r>
    </w:p>
    <w:p w:rsidR="00EA087D" w:rsidRPr="00EA087D" w:rsidRDefault="00EA087D" w:rsidP="00A957C3">
      <w:pPr>
        <w:rPr>
          <w:sz w:val="16"/>
          <w:szCs w:val="16"/>
          <w:lang w:val="sr-Latn-CS"/>
        </w:rPr>
      </w:pPr>
      <w:r w:rsidRPr="00EA087D">
        <w:rPr>
          <w:position w:val="-10"/>
          <w:sz w:val="16"/>
          <w:szCs w:val="16"/>
          <w:lang w:val="sr-Cyrl-CS"/>
        </w:rPr>
        <w:object w:dxaOrig="3840" w:dyaOrig="360">
          <v:shape id="_x0000_i1030" type="#_x0000_t75" style="width:123pt;height:11.25pt" o:ole="">
            <v:imagedata r:id="rId24" o:title=""/>
          </v:shape>
          <o:OLEObject Type="Embed" ProgID="Equation.3" ShapeID="_x0000_i1030" DrawAspect="Content" ObjectID="_1791620455" r:id="rId25"/>
        </w:object>
      </w:r>
    </w:p>
    <w:p w:rsidR="00EA087D" w:rsidRPr="00EA087D" w:rsidRDefault="00EA087D" w:rsidP="00A957C3">
      <w:pPr>
        <w:rPr>
          <w:sz w:val="16"/>
          <w:szCs w:val="16"/>
          <w:lang w:val="sr-Latn-CS"/>
        </w:rPr>
      </w:pPr>
      <w:r w:rsidRPr="00EA087D">
        <w:rPr>
          <w:position w:val="-14"/>
          <w:sz w:val="16"/>
          <w:szCs w:val="16"/>
          <w:u w:val="single"/>
          <w:lang w:val="sr-Cyrl-CS"/>
        </w:rPr>
        <w:object w:dxaOrig="1660" w:dyaOrig="380">
          <v:shape id="_x0000_i1031" type="#_x0000_t75" style="width:53.25pt;height:12pt" o:ole="">
            <v:imagedata r:id="rId26" o:title=""/>
          </v:shape>
          <o:OLEObject Type="Embed" ProgID="Equation.3" ShapeID="_x0000_i1031" DrawAspect="Content" ObjectID="_1791620456" r:id="rId27"/>
        </w:object>
      </w:r>
    </w:p>
    <w:p w:rsidR="00EA087D" w:rsidRPr="00806600" w:rsidRDefault="00EA087D" w:rsidP="00A957C3">
      <w:pPr>
        <w:rPr>
          <w:sz w:val="22"/>
          <w:szCs w:val="22"/>
          <w:lang w:val="sr-Latn-CS"/>
        </w:rPr>
      </w:pPr>
      <w:r w:rsidRPr="00EA087D">
        <w:rPr>
          <w:position w:val="-24"/>
          <w:sz w:val="16"/>
          <w:szCs w:val="16"/>
          <w:lang w:val="sr-Cyrl-CS"/>
        </w:rPr>
        <w:object w:dxaOrig="2640" w:dyaOrig="660">
          <v:shape id="_x0000_i1032" type="#_x0000_t75" style="width:75.75pt;height:18.75pt" o:ole="">
            <v:imagedata r:id="rId28" o:title=""/>
          </v:shape>
          <o:OLEObject Type="Embed" ProgID="Equation.3" ShapeID="_x0000_i1032" DrawAspect="Content" ObjectID="_1791620457" r:id="rId29"/>
        </w:object>
      </w:r>
      <w:r w:rsidRPr="00EA087D">
        <w:rPr>
          <w:sz w:val="16"/>
          <w:szCs w:val="16"/>
          <w:lang w:val="sr-Cyrl-CS"/>
        </w:rPr>
        <w:t>→</w:t>
      </w:r>
      <w:r w:rsidRPr="00EA087D">
        <w:rPr>
          <w:sz w:val="16"/>
          <w:szCs w:val="16"/>
          <w:lang w:val="sr-Latn-CS"/>
        </w:rPr>
        <w:t xml:space="preserve">    </w:t>
      </w:r>
      <w:r w:rsidRPr="00EA087D">
        <w:rPr>
          <w:position w:val="-24"/>
          <w:sz w:val="16"/>
          <w:szCs w:val="16"/>
        </w:rPr>
        <w:object w:dxaOrig="1900" w:dyaOrig="620">
          <v:shape id="_x0000_i1033" type="#_x0000_t75" style="width:61.5pt;height:19.5pt" o:ole="">
            <v:imagedata r:id="rId30" o:title=""/>
          </v:shape>
          <o:OLEObject Type="Embed" ProgID="Equation.3" ShapeID="_x0000_i1033" DrawAspect="Content" ObjectID="_1791620458" r:id="rId31"/>
        </w:object>
      </w:r>
      <w:r w:rsidRPr="00EA087D">
        <w:rPr>
          <w:sz w:val="16"/>
          <w:szCs w:val="16"/>
        </w:rPr>
        <w:t xml:space="preserve">→  </w:t>
      </w:r>
      <w:r w:rsidRPr="00EA087D">
        <w:rPr>
          <w:sz w:val="16"/>
          <w:szCs w:val="16"/>
          <w:lang w:val="sr-Latn-CS"/>
        </w:rPr>
        <w:t xml:space="preserve">    </w:t>
      </w:r>
      <w:r w:rsidRPr="00EA087D">
        <w:rPr>
          <w:position w:val="-14"/>
          <w:sz w:val="16"/>
          <w:szCs w:val="16"/>
        </w:rPr>
        <w:object w:dxaOrig="2380" w:dyaOrig="380">
          <v:shape id="_x0000_i1034" type="#_x0000_t75" style="width:84pt;height:13.5pt" o:ole="">
            <v:imagedata r:id="rId32" o:title=""/>
          </v:shape>
          <o:OLEObject Type="Embed" ProgID="Equation.3" ShapeID="_x0000_i1034" DrawAspect="Content" ObjectID="_1791620459" r:id="rId33"/>
        </w:object>
      </w:r>
    </w:p>
    <w:p w:rsidR="00EA087D" w:rsidRDefault="00EA087D" w:rsidP="00A957C3">
      <w:pPr>
        <w:rPr>
          <w:b/>
          <w:u w:val="single"/>
        </w:rPr>
      </w:pPr>
      <w:r>
        <w:rPr>
          <w:noProof/>
          <w:lang w:val="bs-Latn-BA" w:eastAsia="bs-Latn-BA"/>
        </w:rPr>
        <w:drawing>
          <wp:inline distT="0" distB="0" distL="0" distR="0" wp14:anchorId="739D4C00" wp14:editId="74798FE9">
            <wp:extent cx="1223589" cy="532798"/>
            <wp:effectExtent l="0" t="0" r="0" b="635"/>
            <wp:docPr id="22" name="Picture 22" descr="scan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scan002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85" t="67504" r="14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855" cy="536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87D" w:rsidRPr="00EA087D" w:rsidRDefault="00EA087D" w:rsidP="00A957C3">
      <w:pPr>
        <w:pStyle w:val="Slike"/>
        <w:spacing w:after="0"/>
        <w:jc w:val="left"/>
        <w:rPr>
          <w:sz w:val="16"/>
          <w:szCs w:val="16"/>
          <w:lang w:val="bs-Latn-BA"/>
        </w:rPr>
      </w:pPr>
      <w:r w:rsidRPr="00EA087D">
        <w:rPr>
          <w:sz w:val="16"/>
          <w:szCs w:val="16"/>
          <w:lang w:val="bs-Latn-BA"/>
        </w:rPr>
        <w:t>Motorno vozilo na kolskoj vagi sa izdignutim zadnjim mostom</w:t>
      </w:r>
    </w:p>
    <w:p w:rsidR="00EA087D" w:rsidRPr="00EA087D" w:rsidRDefault="00EA087D" w:rsidP="00A957C3">
      <w:pPr>
        <w:pStyle w:val="10-Tekstrada"/>
        <w:spacing w:before="0"/>
      </w:pPr>
      <w:r w:rsidRPr="00EA087D">
        <w:lastRenderedPageBreak/>
        <w:t>Položaj težišta po visini odredićemo iz jednačine ravnoteže momenata u odnosu na osu koja prolazi kroz tačke dodira zadnjih točkova s dizalicom:</w:t>
      </w:r>
    </w:p>
    <w:p w:rsidR="00EA087D" w:rsidRPr="00806600" w:rsidRDefault="00EA087D" w:rsidP="00A957C3">
      <w:pPr>
        <w:pStyle w:val="10-Tekstrada"/>
        <w:spacing w:before="0"/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nary>
        <m:r>
          <w:rPr>
            <w:rFonts w:ascii="Cambria Math" w:hAnsi="Cambria Math"/>
          </w:rPr>
          <m:t>=0;       →</m:t>
        </m:r>
      </m:oMath>
      <w:r w:rsidRPr="00806600">
        <w:rPr>
          <w:position w:val="-14"/>
        </w:rPr>
        <w:object w:dxaOrig="4239" w:dyaOrig="400">
          <v:shape id="_x0000_i1035" type="#_x0000_t75" style="width:138.75pt;height:12.75pt" o:ole="">
            <v:imagedata r:id="rId36" o:title=""/>
          </v:shape>
          <o:OLEObject Type="Embed" ProgID="Equation.DSMT4" ShapeID="_x0000_i1035" DrawAspect="Content" ObjectID="_1791620460" r:id="rId37"/>
        </w:object>
      </w:r>
      <w:r>
        <w:t xml:space="preserve">     </w:t>
      </w:r>
      <w:r w:rsidRPr="00806600">
        <w:t>odavde se dobija:</w:t>
      </w:r>
    </w:p>
    <w:p w:rsidR="00EA087D" w:rsidRPr="00806600" w:rsidRDefault="00EA087D" w:rsidP="00A957C3">
      <w:pPr>
        <w:ind w:firstLine="340"/>
        <w:rPr>
          <w:sz w:val="20"/>
          <w:szCs w:val="20"/>
          <w:lang w:val="bs-Latn-BA"/>
        </w:rPr>
      </w:pPr>
      <w:r w:rsidRPr="00806600">
        <w:rPr>
          <w:position w:val="-22"/>
          <w:sz w:val="20"/>
          <w:szCs w:val="20"/>
        </w:rPr>
        <w:object w:dxaOrig="5480" w:dyaOrig="600">
          <v:shape id="_x0000_i1036" type="#_x0000_t75" style="width:180pt;height:19.5pt" o:ole="">
            <v:imagedata r:id="rId38" o:title=""/>
          </v:shape>
          <o:OLEObject Type="Embed" ProgID="Equation.DSMT4" ShapeID="_x0000_i1036" DrawAspect="Content" ObjectID="_1791620461" r:id="rId39"/>
        </w:object>
      </w:r>
    </w:p>
    <w:p w:rsidR="00EA087D" w:rsidRPr="00806600" w:rsidRDefault="00EA087D" w:rsidP="00A957C3">
      <w:pPr>
        <w:jc w:val="center"/>
        <w:rPr>
          <w:b/>
          <w:sz w:val="20"/>
          <w:szCs w:val="20"/>
          <w:lang w:val="bs-Latn-BA"/>
        </w:rPr>
      </w:pPr>
    </w:p>
    <w:p w:rsidR="00EA087D" w:rsidRPr="00806600" w:rsidRDefault="00EA087D" w:rsidP="00A957C3">
      <w:pPr>
        <w:tabs>
          <w:tab w:val="left" w:pos="1425"/>
        </w:tabs>
        <w:rPr>
          <w:b/>
          <w:sz w:val="20"/>
          <w:szCs w:val="20"/>
          <w:u w:val="single"/>
          <w:lang w:val="bs-Latn-BA"/>
        </w:rPr>
      </w:pPr>
      <w:r w:rsidRPr="00EA087D">
        <w:rPr>
          <w:sz w:val="16"/>
          <w:szCs w:val="16"/>
          <w:lang w:val="bs-Latn-BA"/>
        </w:rPr>
        <w:t xml:space="preserve">Kako je: </w:t>
      </w:r>
      <w:r w:rsidRPr="00806600">
        <w:rPr>
          <w:sz w:val="20"/>
          <w:szCs w:val="20"/>
          <w:lang w:val="bs-Latn-BA"/>
        </w:rPr>
        <w:t xml:space="preserve">      </w:t>
      </w:r>
      <m:oMath>
        <m:r>
          <w:rPr>
            <w:rFonts w:ascii="Cambria Math" w:hAnsi="Cambria Math"/>
            <w:sz w:val="16"/>
            <w:szCs w:val="16"/>
            <w:lang w:val="bs-Latn-BA"/>
          </w:rPr>
          <m:t>G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 ∙L </m:t>
        </m:r>
      </m:oMath>
      <w:r w:rsidRPr="00EA087D">
        <w:rPr>
          <w:sz w:val="16"/>
          <w:szCs w:val="16"/>
          <w:lang w:val="bs-Latn-BA"/>
        </w:rPr>
        <w:t>→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c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 xml:space="preserve">p </m:t>
                </m:r>
              </m:sub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!</m:t>
                </m:r>
              </m:sup>
            </m:sSubSup>
            <m:r>
              <w:rPr>
                <w:rFonts w:ascii="Cambria Math" w:hAnsi="Cambria Math"/>
                <w:sz w:val="16"/>
                <w:szCs w:val="16"/>
                <w:lang w:val="bs-Latn-BA"/>
              </w:rPr>
              <m:t>∙L∙ctgα-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>∙L∙ctgα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+r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tgα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∙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!</m:t>
                </m:r>
              </m:sup>
            </m:sSubSup>
            <m:r>
              <w:rPr>
                <w:rFonts w:ascii="Cambria Math" w:hAnsi="Cambria Math"/>
                <w:sz w:val="16"/>
                <w:szCs w:val="16"/>
                <w:lang w:val="bs-Latn-B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den>
        </m:f>
      </m:oMath>
    </w:p>
    <w:p w:rsidR="00EA087D" w:rsidRPr="00806600" w:rsidRDefault="00EA087D" w:rsidP="00A957C3">
      <w:pPr>
        <w:tabs>
          <w:tab w:val="left" w:pos="1425"/>
        </w:tabs>
        <w:rPr>
          <w:b/>
          <w:sz w:val="20"/>
          <w:szCs w:val="20"/>
          <w:u w:val="single"/>
          <w:lang w:val="bs-Latn-BA"/>
        </w:rPr>
      </w:pPr>
    </w:p>
    <w:p w:rsidR="00EA087D" w:rsidRPr="00806600" w:rsidRDefault="00EA087D" w:rsidP="00A957C3">
      <w:pPr>
        <w:tabs>
          <w:tab w:val="left" w:pos="1425"/>
        </w:tabs>
        <w:rPr>
          <w:b/>
          <w:sz w:val="20"/>
          <w:szCs w:val="20"/>
          <w:lang w:val="bs-Latn-BA"/>
        </w:rPr>
      </w:pPr>
      <m:oMath>
        <m:r>
          <w:rPr>
            <w:rFonts w:ascii="Cambria Math" w:hAnsi="Cambria Math"/>
            <w:sz w:val="16"/>
            <w:szCs w:val="16"/>
            <w:lang w:val="bs-Latn-BA"/>
          </w:rPr>
          <m:t>sinα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 →tgα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sinα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α</m:t>
                </m:r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l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6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6"/>
                            <w:szCs w:val="16"/>
                            <w:lang w:val="bs-Latn-BA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L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→   </m:t>
        </m:r>
      </m:oMath>
      <w:r w:rsidRPr="00EA087D">
        <w:rPr>
          <w:sz w:val="16"/>
          <w:szCs w:val="16"/>
          <w:lang w:val="bs-Latn-BA"/>
        </w:rPr>
        <w:t>h je zadano zadatkom</w:t>
      </w:r>
    </w:p>
    <w:p w:rsidR="00EA087D" w:rsidRPr="00806600" w:rsidRDefault="00EA087D" w:rsidP="00A957C3">
      <w:pPr>
        <w:tabs>
          <w:tab w:val="left" w:pos="1425"/>
        </w:tabs>
        <w:rPr>
          <w:b/>
          <w:sz w:val="20"/>
          <w:szCs w:val="20"/>
          <w:u w:val="single"/>
          <w:lang w:val="bs-Latn-BA"/>
        </w:rPr>
      </w:pPr>
    </w:p>
    <w:p w:rsidR="00EA087D" w:rsidRPr="00806600" w:rsidRDefault="00EA087D" w:rsidP="00A957C3">
      <w:pPr>
        <w:tabs>
          <w:tab w:val="left" w:pos="1425"/>
        </w:tabs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         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L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h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!</m:t>
                  </m:r>
                </m:sup>
              </m:sSub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r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L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2</m:t>
                      </m:r>
                    </m:sup>
                  </m:sSup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h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!</m:t>
                      </m:r>
                    </m:sup>
                  </m:sSubSup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p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∙g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∙g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r</m:t>
          </m:r>
        </m:oMath>
      </m:oMathPara>
    </w:p>
    <w:p w:rsidR="00EA087D" w:rsidRPr="00806600" w:rsidRDefault="00EA087D" w:rsidP="00A957C3">
      <w:pPr>
        <w:tabs>
          <w:tab w:val="left" w:pos="1425"/>
        </w:tabs>
        <w:rPr>
          <w:b/>
          <w:sz w:val="20"/>
          <w:szCs w:val="20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 xml:space="preserve">          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∙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9-0,36</m:t>
                  </m:r>
                </m:e>
              </m:ra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6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532-50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50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+0,35=0,31+0,35=0,66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</m:t>
              </m:r>
            </m:e>
          </m:d>
        </m:oMath>
      </m:oMathPara>
    </w:p>
    <w:p w:rsidR="00A957C3" w:rsidRDefault="00A957C3" w:rsidP="00EA087D">
      <w:pPr>
        <w:rPr>
          <w:sz w:val="16"/>
          <w:szCs w:val="16"/>
          <w:lang w:val="bs-Latn-BA"/>
        </w:rPr>
        <w:sectPr w:rsidR="00A957C3" w:rsidSect="00A957C3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A957C3" w:rsidRPr="00A957C3" w:rsidRDefault="00FF3A88" w:rsidP="00A957C3">
      <w:pPr>
        <w:spacing w:before="120"/>
        <w:rPr>
          <w:rFonts w:eastAsia="Calibri"/>
          <w:sz w:val="16"/>
          <w:szCs w:val="16"/>
          <w:lang w:val="bs-Latn-BA"/>
        </w:rPr>
      </w:pPr>
      <w:r w:rsidRPr="00A957C3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A957C3">
        <w:rPr>
          <w:b/>
          <w:sz w:val="20"/>
          <w:szCs w:val="20"/>
          <w:u w:val="single"/>
          <w:lang w:val="sr-Cyrl-CS"/>
        </w:rPr>
        <w:t>3.</w:t>
      </w:r>
      <w:r w:rsidR="00A957C3" w:rsidRPr="00A957C3">
        <w:rPr>
          <w:rFonts w:eastAsia="Calibri"/>
          <w:sz w:val="22"/>
          <w:szCs w:val="22"/>
          <w:lang w:val="bs-Latn-BA"/>
        </w:rPr>
        <w:t xml:space="preserve"> </w:t>
      </w:r>
      <w:r w:rsidR="00A957C3" w:rsidRPr="00A957C3">
        <w:rPr>
          <w:rFonts w:eastAsia="Calibri"/>
          <w:sz w:val="16"/>
          <w:szCs w:val="16"/>
          <w:lang w:val="bs-Latn-BA"/>
        </w:rPr>
        <w:t>Nazivi</w:t>
      </w:r>
      <w:r w:rsidR="00A957C3" w:rsidRPr="00A957C3">
        <w:rPr>
          <w:rFonts w:eastAsiaTheme="minorEastAsia"/>
          <w:sz w:val="16"/>
          <w:szCs w:val="16"/>
          <w:lang w:val="bs-Latn-BA"/>
        </w:rPr>
        <w:t xml:space="preserve"> pretpostavljenih i predviđenih kretanja masa vozila.</w:t>
      </w:r>
    </w:p>
    <w:p w:rsidR="00A957C3" w:rsidRDefault="00A957C3" w:rsidP="00A957C3">
      <w:pPr>
        <w:spacing w:before="120"/>
        <w:rPr>
          <w:rFonts w:eastAsia="Calibri"/>
          <w:sz w:val="22"/>
          <w:szCs w:val="22"/>
          <w:lang w:val="bs-Latn-BA"/>
        </w:rPr>
        <w:sectPr w:rsidR="00A957C3" w:rsidSect="00EA087D">
          <w:type w:val="continuous"/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A957C3" w:rsidRPr="00A957C3" w:rsidRDefault="00A957C3" w:rsidP="00A957C3">
      <w:pPr>
        <w:spacing w:before="120"/>
        <w:rPr>
          <w:rFonts w:eastAsia="Calibri"/>
          <w:sz w:val="22"/>
          <w:szCs w:val="22"/>
          <w:lang w:val="bs-Latn-BA"/>
        </w:rPr>
      </w:pPr>
      <w:r w:rsidRPr="004625CE">
        <w:rPr>
          <w:rFonts w:eastAsia="Calibri"/>
          <w:noProof/>
          <w:sz w:val="22"/>
          <w:szCs w:val="22"/>
          <w:lang w:val="bs-Latn-BA" w:eastAsia="bs-Latn-BA"/>
        </w:rPr>
        <w:lastRenderedPageBreak/>
        <w:drawing>
          <wp:inline distT="0" distB="0" distL="0" distR="0" wp14:anchorId="3A26DED0" wp14:editId="003EA9D5">
            <wp:extent cx="3277006" cy="2019300"/>
            <wp:effectExtent l="0" t="0" r="0" b="0"/>
            <wp:docPr id="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03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640" cy="2025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A957C3">
        <w:rPr>
          <w:rFonts w:eastAsiaTheme="minorEastAsia"/>
          <w:i/>
          <w:sz w:val="16"/>
          <w:szCs w:val="16"/>
          <w:lang w:val="bs-Cyrl-BA" w:eastAsia="ar-SA"/>
        </w:rPr>
        <w:t xml:space="preserve">Šematski prikaz </w:t>
      </w:r>
      <w:r w:rsidRPr="00A957C3">
        <w:rPr>
          <w:rFonts w:eastAsiaTheme="minorEastAsia" w:cs="Arial"/>
          <w:i/>
          <w:sz w:val="16"/>
          <w:szCs w:val="16"/>
          <w:lang w:val="bs-Cyrl-BA" w:eastAsia="ar-SA"/>
        </w:rPr>
        <w:t>pretpostavljenih i predviđenih kretanja masa vozila</w:t>
      </w:r>
      <w:r w:rsidRPr="00A957C3">
        <w:rPr>
          <w:rFonts w:eastAsiaTheme="minorEastAsia"/>
          <w:i/>
          <w:sz w:val="16"/>
          <w:szCs w:val="16"/>
          <w:lang w:val="bs-Latn-BA" w:eastAsia="ar-SA"/>
        </w:rPr>
        <w:t xml:space="preserve"> </w:t>
      </w:r>
    </w:p>
    <w:p w:rsidR="00A957C3" w:rsidRPr="004625CE" w:rsidRDefault="00A957C3" w:rsidP="00A957C3">
      <w:pPr>
        <w:rPr>
          <w:b/>
          <w:u w:val="single"/>
          <w:lang w:val="bs-Latn-BA"/>
        </w:rPr>
      </w:pPr>
    </w:p>
    <w:p w:rsidR="00A957C3" w:rsidRDefault="00A957C3" w:rsidP="00A957C3">
      <w:pPr>
        <w:tabs>
          <w:tab w:val="left" w:pos="1425"/>
        </w:tabs>
        <w:rPr>
          <w:lang w:val="bs-Latn-BA"/>
        </w:rPr>
      </w:pPr>
    </w:p>
    <w:p w:rsidR="00A957C3" w:rsidRDefault="00A957C3" w:rsidP="00A957C3">
      <w:pPr>
        <w:tabs>
          <w:tab w:val="left" w:pos="1425"/>
        </w:tabs>
        <w:rPr>
          <w:lang w:val="bs-Latn-BA"/>
        </w:rPr>
      </w:pPr>
    </w:p>
    <w:p w:rsidR="00A957C3" w:rsidRDefault="00A957C3" w:rsidP="00A957C3">
      <w:pPr>
        <w:tabs>
          <w:tab w:val="left" w:pos="1425"/>
        </w:tabs>
        <w:rPr>
          <w:lang w:val="bs-Latn-BA"/>
        </w:rPr>
      </w:pPr>
    </w:p>
    <w:p w:rsidR="00A957C3" w:rsidRDefault="00A957C3" w:rsidP="00A957C3">
      <w:pPr>
        <w:tabs>
          <w:tab w:val="left" w:pos="1425"/>
        </w:tabs>
        <w:rPr>
          <w:lang w:val="bs-Latn-BA"/>
        </w:rPr>
      </w:pPr>
    </w:p>
    <w:p w:rsidR="00A957C3" w:rsidRDefault="00A957C3" w:rsidP="00A957C3">
      <w:pPr>
        <w:tabs>
          <w:tab w:val="left" w:pos="1425"/>
        </w:tabs>
        <w:rPr>
          <w:lang w:val="bs-Latn-BA"/>
        </w:rPr>
      </w:pPr>
    </w:p>
    <w:p w:rsidR="00A957C3" w:rsidRPr="00D6031F" w:rsidRDefault="00A957C3" w:rsidP="00A957C3">
      <w:pPr>
        <w:tabs>
          <w:tab w:val="left" w:pos="1425"/>
        </w:tabs>
        <w:rPr>
          <w:lang w:val="bs-Latn-BA"/>
        </w:rPr>
      </w:pPr>
    </w:p>
    <w:p w:rsidR="00A957C3" w:rsidRDefault="00A957C3" w:rsidP="00A957C3">
      <w:pPr>
        <w:tabs>
          <w:tab w:val="left" w:pos="2295"/>
        </w:tabs>
        <w:rPr>
          <w:lang w:val="bs-Latn-BA"/>
        </w:rPr>
      </w:pPr>
      <w:r>
        <w:rPr>
          <w:lang w:val="bs-Latn-BA"/>
        </w:rPr>
        <w:t xml:space="preserve"> </w:t>
      </w:r>
      <w:r>
        <w:rPr>
          <w:lang w:val="bs-Latn-BA"/>
        </w:rPr>
        <w:t xml:space="preserve">  </w:t>
      </w:r>
      <w:r>
        <w:rPr>
          <w:lang w:val="bs-Latn-BA"/>
        </w:rPr>
        <w:t xml:space="preserve">                           </w:t>
      </w:r>
      <w:r>
        <w:rPr>
          <w:lang w:val="bs-Latn-BA"/>
        </w:rPr>
        <w:t xml:space="preserve">Rješenja zadataka izradio </w:t>
      </w:r>
    </w:p>
    <w:p w:rsidR="00A957C3" w:rsidRPr="00B112A6" w:rsidRDefault="00A957C3" w:rsidP="00A957C3">
      <w:pPr>
        <w:tabs>
          <w:tab w:val="left" w:pos="2295"/>
        </w:tabs>
        <w:ind w:left="1416"/>
        <w:rPr>
          <w:lang w:val="bs-Latn-BA"/>
        </w:rPr>
      </w:pPr>
      <w:r>
        <w:rPr>
          <w:lang w:val="bs-Latn-BA"/>
        </w:rPr>
        <w:t xml:space="preserve">          </w:t>
      </w:r>
      <w:r>
        <w:rPr>
          <w:lang w:val="bs-Latn-BA"/>
        </w:rPr>
        <w:t>predmetni profesor:</w:t>
      </w:r>
      <w:r>
        <w:rPr>
          <w:lang w:val="sr-Cyrl-CS"/>
        </w:rPr>
        <w:t xml:space="preserve">                                                                            </w:t>
      </w:r>
      <w:r>
        <w:rPr>
          <w:lang w:val="bs-Latn-BA"/>
        </w:rPr>
        <w:t xml:space="preserve">     </w:t>
      </w:r>
      <w:r>
        <w:rPr>
          <w:lang w:val="sr-Cyrl-CS"/>
        </w:rPr>
        <w:t xml:space="preserve">                                                                                                        </w:t>
      </w:r>
      <w:r>
        <w:rPr>
          <w:lang w:val="bs-Latn-BA"/>
        </w:rPr>
        <w:t xml:space="preserve">                                        </w:t>
      </w:r>
      <w:r>
        <w:rPr>
          <w:lang w:val="bs-Latn-BA"/>
        </w:rPr>
        <w:t xml:space="preserve">    </w:t>
      </w:r>
      <w:r>
        <w:rPr>
          <w:lang w:val="bs-Latn-BA"/>
        </w:rPr>
        <w:t>Red.prof. dr Zdravko B. Nunić</w:t>
      </w:r>
    </w:p>
    <w:p w:rsidR="00A957C3" w:rsidRDefault="00A957C3" w:rsidP="00A957C3">
      <w:pPr>
        <w:spacing w:after="120"/>
        <w:jc w:val="both"/>
        <w:rPr>
          <w:b/>
          <w:lang w:val="bs-Latn-BA"/>
        </w:rPr>
        <w:sectPr w:rsidR="00A957C3" w:rsidSect="00A957C3">
          <w:type w:val="continuous"/>
          <w:pgSz w:w="11906" w:h="16838"/>
          <w:pgMar w:top="709" w:right="851" w:bottom="142" w:left="1134" w:header="709" w:footer="709" w:gutter="0"/>
          <w:cols w:num="2" w:space="708"/>
          <w:docGrid w:linePitch="360"/>
        </w:sectPr>
      </w:pPr>
    </w:p>
    <w:p w:rsidR="004625CE" w:rsidRPr="00314002" w:rsidRDefault="004625CE" w:rsidP="00030B03">
      <w:pPr>
        <w:jc w:val="both"/>
        <w:rPr>
          <w:sz w:val="20"/>
          <w:szCs w:val="20"/>
          <w:lang w:val="bs-Latn-BA"/>
        </w:rPr>
      </w:pPr>
      <w:bookmarkStart w:id="0" w:name="_GoBack"/>
      <w:bookmarkEnd w:id="0"/>
    </w:p>
    <w:sectPr w:rsidR="004625CE" w:rsidRPr="00314002" w:rsidSect="00EA087D">
      <w:type w:val="continuous"/>
      <w:pgSz w:w="11906" w:h="16838"/>
      <w:pgMar w:top="709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4905" w:rsidRDefault="00E14905" w:rsidP="00F90179">
      <w:r>
        <w:separator/>
      </w:r>
    </w:p>
  </w:endnote>
  <w:endnote w:type="continuationSeparator" w:id="0">
    <w:p w:rsidR="00E14905" w:rsidRDefault="00E14905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4905" w:rsidRDefault="00E14905" w:rsidP="00F90179">
      <w:r>
        <w:separator/>
      </w:r>
    </w:p>
  </w:footnote>
  <w:footnote w:type="continuationSeparator" w:id="0">
    <w:p w:rsidR="00E14905" w:rsidRDefault="00E14905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1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2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3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4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"/>
  </w:num>
  <w:num w:numId="3">
    <w:abstractNumId w:val="11"/>
  </w:num>
  <w:num w:numId="4">
    <w:abstractNumId w:val="13"/>
  </w:num>
  <w:num w:numId="5">
    <w:abstractNumId w:val="15"/>
  </w:num>
  <w:num w:numId="6">
    <w:abstractNumId w:val="4"/>
  </w:num>
  <w:num w:numId="7">
    <w:abstractNumId w:val="1"/>
  </w:num>
  <w:num w:numId="8">
    <w:abstractNumId w:val="16"/>
  </w:num>
  <w:num w:numId="9">
    <w:abstractNumId w:val="3"/>
  </w:num>
  <w:num w:numId="10">
    <w:abstractNumId w:val="12"/>
  </w:num>
  <w:num w:numId="11">
    <w:abstractNumId w:val="5"/>
  </w:num>
  <w:num w:numId="12">
    <w:abstractNumId w:val="6"/>
  </w:num>
  <w:num w:numId="13">
    <w:abstractNumId w:val="7"/>
  </w:num>
  <w:num w:numId="14">
    <w:abstractNumId w:val="10"/>
  </w:num>
  <w:num w:numId="15">
    <w:abstractNumId w:val="0"/>
  </w:num>
  <w:num w:numId="16">
    <w:abstractNumId w:val="8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5DD2"/>
    <w:rsid w:val="00076EC4"/>
    <w:rsid w:val="00090E84"/>
    <w:rsid w:val="000B728A"/>
    <w:rsid w:val="000D2B3B"/>
    <w:rsid w:val="000D7453"/>
    <w:rsid w:val="000D7F0F"/>
    <w:rsid w:val="000E3766"/>
    <w:rsid w:val="000E3D6C"/>
    <w:rsid w:val="000E57F5"/>
    <w:rsid w:val="000E5D6A"/>
    <w:rsid w:val="00103726"/>
    <w:rsid w:val="001133AD"/>
    <w:rsid w:val="0011430A"/>
    <w:rsid w:val="001345D6"/>
    <w:rsid w:val="0014408F"/>
    <w:rsid w:val="001535CB"/>
    <w:rsid w:val="00164E3E"/>
    <w:rsid w:val="00165CC5"/>
    <w:rsid w:val="001712E3"/>
    <w:rsid w:val="00175517"/>
    <w:rsid w:val="00175AC0"/>
    <w:rsid w:val="0017611C"/>
    <w:rsid w:val="001875EE"/>
    <w:rsid w:val="00195F4F"/>
    <w:rsid w:val="001973FB"/>
    <w:rsid w:val="001A4B3D"/>
    <w:rsid w:val="001A795B"/>
    <w:rsid w:val="001B6529"/>
    <w:rsid w:val="001B6A6A"/>
    <w:rsid w:val="001B705D"/>
    <w:rsid w:val="001C0F38"/>
    <w:rsid w:val="001C4128"/>
    <w:rsid w:val="001C7262"/>
    <w:rsid w:val="001D3C12"/>
    <w:rsid w:val="001D7C63"/>
    <w:rsid w:val="001D7E24"/>
    <w:rsid w:val="001E211D"/>
    <w:rsid w:val="001E365F"/>
    <w:rsid w:val="001E5AB7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17E1"/>
    <w:rsid w:val="002845C6"/>
    <w:rsid w:val="002A476F"/>
    <w:rsid w:val="002B4B3D"/>
    <w:rsid w:val="002B763D"/>
    <w:rsid w:val="002C1EA0"/>
    <w:rsid w:val="002C35AE"/>
    <w:rsid w:val="002D1D74"/>
    <w:rsid w:val="002E4CD9"/>
    <w:rsid w:val="002E6CDB"/>
    <w:rsid w:val="002F584B"/>
    <w:rsid w:val="00301C5C"/>
    <w:rsid w:val="00306F83"/>
    <w:rsid w:val="00307ABD"/>
    <w:rsid w:val="00314002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D5617"/>
    <w:rsid w:val="003E05C3"/>
    <w:rsid w:val="003E0C3B"/>
    <w:rsid w:val="003F141A"/>
    <w:rsid w:val="003F7840"/>
    <w:rsid w:val="004036D5"/>
    <w:rsid w:val="00410336"/>
    <w:rsid w:val="004107EE"/>
    <w:rsid w:val="004126B3"/>
    <w:rsid w:val="00415526"/>
    <w:rsid w:val="004213E4"/>
    <w:rsid w:val="00437206"/>
    <w:rsid w:val="00437328"/>
    <w:rsid w:val="0044139B"/>
    <w:rsid w:val="004416BD"/>
    <w:rsid w:val="00454434"/>
    <w:rsid w:val="004578E3"/>
    <w:rsid w:val="004625CE"/>
    <w:rsid w:val="00465701"/>
    <w:rsid w:val="00466209"/>
    <w:rsid w:val="00472B2B"/>
    <w:rsid w:val="00481E16"/>
    <w:rsid w:val="00496822"/>
    <w:rsid w:val="004A3ED8"/>
    <w:rsid w:val="004C188A"/>
    <w:rsid w:val="004D1451"/>
    <w:rsid w:val="004D1C50"/>
    <w:rsid w:val="004F11C2"/>
    <w:rsid w:val="004F28B5"/>
    <w:rsid w:val="0051163B"/>
    <w:rsid w:val="00522506"/>
    <w:rsid w:val="00522893"/>
    <w:rsid w:val="00523474"/>
    <w:rsid w:val="00524779"/>
    <w:rsid w:val="00524816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83B73"/>
    <w:rsid w:val="00591440"/>
    <w:rsid w:val="00591B3B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A7FAE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47BA"/>
    <w:rsid w:val="00706D57"/>
    <w:rsid w:val="00737EED"/>
    <w:rsid w:val="00767618"/>
    <w:rsid w:val="00785D83"/>
    <w:rsid w:val="007B4B4D"/>
    <w:rsid w:val="007B6CAC"/>
    <w:rsid w:val="007C436F"/>
    <w:rsid w:val="007C49EA"/>
    <w:rsid w:val="007C7BF1"/>
    <w:rsid w:val="007E119E"/>
    <w:rsid w:val="007E2DD3"/>
    <w:rsid w:val="007E781B"/>
    <w:rsid w:val="007F64AE"/>
    <w:rsid w:val="007F678B"/>
    <w:rsid w:val="00805FDD"/>
    <w:rsid w:val="00822B79"/>
    <w:rsid w:val="00834777"/>
    <w:rsid w:val="00837612"/>
    <w:rsid w:val="00841089"/>
    <w:rsid w:val="0085046E"/>
    <w:rsid w:val="008509FC"/>
    <w:rsid w:val="00863161"/>
    <w:rsid w:val="00865693"/>
    <w:rsid w:val="00866DD3"/>
    <w:rsid w:val="00877604"/>
    <w:rsid w:val="00890358"/>
    <w:rsid w:val="008A227D"/>
    <w:rsid w:val="008B3E85"/>
    <w:rsid w:val="008B609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96081"/>
    <w:rsid w:val="009A1F9E"/>
    <w:rsid w:val="009A7119"/>
    <w:rsid w:val="009C0391"/>
    <w:rsid w:val="009F3626"/>
    <w:rsid w:val="00A00F7B"/>
    <w:rsid w:val="00A176EF"/>
    <w:rsid w:val="00A379C6"/>
    <w:rsid w:val="00A37C6C"/>
    <w:rsid w:val="00A723F7"/>
    <w:rsid w:val="00A80D48"/>
    <w:rsid w:val="00A82391"/>
    <w:rsid w:val="00A9261D"/>
    <w:rsid w:val="00A957C3"/>
    <w:rsid w:val="00AB2352"/>
    <w:rsid w:val="00AC7F4F"/>
    <w:rsid w:val="00AD3E63"/>
    <w:rsid w:val="00AE0064"/>
    <w:rsid w:val="00AE70E2"/>
    <w:rsid w:val="00AF109C"/>
    <w:rsid w:val="00B050D1"/>
    <w:rsid w:val="00B07F76"/>
    <w:rsid w:val="00B112A6"/>
    <w:rsid w:val="00B2179C"/>
    <w:rsid w:val="00B3319F"/>
    <w:rsid w:val="00B3333C"/>
    <w:rsid w:val="00B34752"/>
    <w:rsid w:val="00B608C3"/>
    <w:rsid w:val="00B7298A"/>
    <w:rsid w:val="00B77CF6"/>
    <w:rsid w:val="00BA20C5"/>
    <w:rsid w:val="00BA4446"/>
    <w:rsid w:val="00BA70CB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5EA6"/>
    <w:rsid w:val="00D17F42"/>
    <w:rsid w:val="00D201EE"/>
    <w:rsid w:val="00D2452D"/>
    <w:rsid w:val="00D3385C"/>
    <w:rsid w:val="00D3439D"/>
    <w:rsid w:val="00D36341"/>
    <w:rsid w:val="00D4137A"/>
    <w:rsid w:val="00D47936"/>
    <w:rsid w:val="00D57458"/>
    <w:rsid w:val="00D6031F"/>
    <w:rsid w:val="00D60486"/>
    <w:rsid w:val="00D63CBF"/>
    <w:rsid w:val="00D676B4"/>
    <w:rsid w:val="00D70B10"/>
    <w:rsid w:val="00D80402"/>
    <w:rsid w:val="00D82B7E"/>
    <w:rsid w:val="00D83794"/>
    <w:rsid w:val="00D843D5"/>
    <w:rsid w:val="00D86440"/>
    <w:rsid w:val="00D928D3"/>
    <w:rsid w:val="00D94D23"/>
    <w:rsid w:val="00D9538B"/>
    <w:rsid w:val="00DB0647"/>
    <w:rsid w:val="00DC322F"/>
    <w:rsid w:val="00DC67C3"/>
    <w:rsid w:val="00DD27C5"/>
    <w:rsid w:val="00DE4C4A"/>
    <w:rsid w:val="00DF20CB"/>
    <w:rsid w:val="00DF4966"/>
    <w:rsid w:val="00E015A7"/>
    <w:rsid w:val="00E106D5"/>
    <w:rsid w:val="00E13B3E"/>
    <w:rsid w:val="00E14185"/>
    <w:rsid w:val="00E14905"/>
    <w:rsid w:val="00E521F7"/>
    <w:rsid w:val="00E8487B"/>
    <w:rsid w:val="00E84C73"/>
    <w:rsid w:val="00E91E6F"/>
    <w:rsid w:val="00E96123"/>
    <w:rsid w:val="00E962B4"/>
    <w:rsid w:val="00EA087D"/>
    <w:rsid w:val="00EA21D2"/>
    <w:rsid w:val="00EA3125"/>
    <w:rsid w:val="00EA586A"/>
    <w:rsid w:val="00EB2AF1"/>
    <w:rsid w:val="00EC0974"/>
    <w:rsid w:val="00EC1E61"/>
    <w:rsid w:val="00ED0ED8"/>
    <w:rsid w:val="00ED1315"/>
    <w:rsid w:val="00ED3941"/>
    <w:rsid w:val="00ED4EB3"/>
    <w:rsid w:val="00EE107F"/>
    <w:rsid w:val="00EF5257"/>
    <w:rsid w:val="00EF6D32"/>
    <w:rsid w:val="00F00D83"/>
    <w:rsid w:val="00F01056"/>
    <w:rsid w:val="00F22961"/>
    <w:rsid w:val="00F2683D"/>
    <w:rsid w:val="00F40BF1"/>
    <w:rsid w:val="00F42BF6"/>
    <w:rsid w:val="00F42F28"/>
    <w:rsid w:val="00F47F4D"/>
    <w:rsid w:val="00F52BDA"/>
    <w:rsid w:val="00F67685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15C9"/>
    <w:rsid w:val="00FC28BF"/>
    <w:rsid w:val="00FC34F8"/>
    <w:rsid w:val="00FC422A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EA087D"/>
    <w:pPr>
      <w:jc w:val="left"/>
    </w:pPr>
    <w:rPr>
      <w:rFonts w:ascii="Times New Roman" w:hAnsi="Times New Roman"/>
      <w:i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EA087D"/>
    <w:pPr>
      <w:jc w:val="left"/>
    </w:pPr>
    <w:rPr>
      <w:rFonts w:ascii="Times New Roman" w:hAnsi="Times New Roman"/>
      <w:i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pn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microsoft.com/office/2007/relationships/hdphoto" Target="media/hdphoto1.wdp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microsoft.com/office/2007/relationships/hdphoto" Target="media/hdphoto2.wdp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C23AFF-7934-4B0D-8CD0-F60660773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3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2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4-10-28T10:22:00Z</cp:lastPrinted>
  <dcterms:created xsi:type="dcterms:W3CDTF">2024-10-28T10:33:00Z</dcterms:created>
  <dcterms:modified xsi:type="dcterms:W3CDTF">2024-10-28T10:33:00Z</dcterms:modified>
</cp:coreProperties>
</file>